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23" r:id="rId6"/>
    <p:sldId id="311" r:id="rId7"/>
    <p:sldId id="324" r:id="rId8"/>
    <p:sldId id="312" r:id="rId9"/>
    <p:sldId id="314" r:id="rId10"/>
    <p:sldId id="316" r:id="rId11"/>
    <p:sldId id="317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148149" y="2433743"/>
            <a:ext cx="7315200" cy="203375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6000" dirty="0" smtClean="0"/>
              <a:t>    Calculer</a:t>
            </a:r>
          </a:p>
          <a:p>
            <a:pPr marL="0" indent="0">
              <a:buNone/>
            </a:pPr>
            <a:r>
              <a:rPr lang="fr-FR" sz="6000" dirty="0" smtClean="0"/>
              <a:t>  25 % de 44 L</a:t>
            </a:r>
            <a:endParaRPr lang="fr-FR" sz="60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5943" y="2015733"/>
            <a:ext cx="11996057" cy="2765274"/>
          </a:xfrm>
        </p:spPr>
        <p:txBody>
          <a:bodyPr anchor="t">
            <a:noAutofit/>
          </a:bodyPr>
          <a:lstStyle/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Dans une recette, il faut 3 œufs pour 250 g de farine. </a:t>
            </a: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ombien faut-il d’œufs pour 750 g de farine ? 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44868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et rendre irréductible</a:t>
            </a: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291692" y="3114086"/>
          <a:ext cx="3398685" cy="2241686"/>
        </p:xfrm>
        <a:graphic>
          <a:graphicData uri="http://schemas.openxmlformats.org/presentationml/2006/ole">
            <p:oleObj spid="_x0000_s1028" name="Equation" r:id="rId3" imgW="596641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1145479"/>
          </a:xfrm>
        </p:spPr>
        <p:txBody>
          <a:bodyPr anchor="t">
            <a:normAutofit lnSpcReduction="10000"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BC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00600" y="3179763"/>
          <a:ext cx="2776538" cy="2098675"/>
        </p:xfrm>
        <a:graphic>
          <a:graphicData uri="http://schemas.openxmlformats.org/presentationml/2006/ole">
            <p:oleObj spid="_x0000_s2054" name="Equation" r:id="rId3" imgW="520474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6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 est-il solution de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+ 7 =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Résoudre l’équation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– 6 = 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77319814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7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7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Image 3"/>
          <p:cNvPicPr/>
          <p:nvPr/>
        </p:nvPicPr>
        <p:blipFill>
          <a:blip r:embed="rId2"/>
          <a:srcRect l="15016" t="69104" r="23854" b="8775"/>
          <a:stretch>
            <a:fillRect/>
          </a:stretch>
        </p:blipFill>
        <p:spPr bwMode="auto">
          <a:xfrm>
            <a:off x="2574436" y="3826052"/>
            <a:ext cx="7549278" cy="17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814250" y="2039332"/>
            <a:ext cx="108116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étant le nombre de départ, exprimer en fonction de </a:t>
            </a: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l’expression donnée par ce programme : 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Image 3"/>
          <p:cNvPicPr/>
          <p:nvPr/>
        </p:nvPicPr>
        <p:blipFill>
          <a:blip r:embed="rId2"/>
          <a:srcRect l="15002" t="36764" r="56134" b="29250"/>
          <a:stretch>
            <a:fillRect/>
          </a:stretch>
        </p:blipFill>
        <p:spPr bwMode="auto">
          <a:xfrm>
            <a:off x="3853801" y="3409406"/>
            <a:ext cx="4088416" cy="2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953</TotalTime>
  <Words>141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1</cp:revision>
  <dcterms:created xsi:type="dcterms:W3CDTF">2017-10-13T11:15:43Z</dcterms:created>
  <dcterms:modified xsi:type="dcterms:W3CDTF">2021-03-14T17:39:31Z</dcterms:modified>
</cp:coreProperties>
</file>